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7E5CA" w14:textId="6F6D450E" w:rsidR="008820BB" w:rsidRPr="001D485E" w:rsidRDefault="00707FC6" w:rsidP="00E145D7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bookmarkStart w:id="0" w:name="_Hlk63413275"/>
      <w:bookmarkEnd w:id="0"/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990492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Pr="001D485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990492">
        <w:rPr>
          <w:rFonts w:ascii="AdvOT65f8a23b.I" w:hAnsi="AdvOT65f8a23b.I" w:cs="AdvOT65f8a23b.I"/>
          <w:color w:val="000000"/>
          <w:kern w:val="0"/>
          <w:sz w:val="24"/>
          <w:szCs w:val="16"/>
        </w:rPr>
        <w:t>catalytic cycle.</w:t>
      </w:r>
    </w:p>
    <w:p w14:paraId="60D5ACBC" w14:textId="4E929639" w:rsidR="00932AD8" w:rsidRDefault="00990492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8854" w:dyaOrig="4647" w14:anchorId="2BF7BA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414.75pt;height:102pt" o:ole="">
            <v:imagedata r:id="rId7" o:title=""/>
          </v:shape>
          <o:OLEObject Type="Embed" ProgID="ChemDraw.Document.6.0" ShapeID="_x0000_i1059" DrawAspect="Content" ObjectID="_1713353063" r:id="rId8"/>
        </w:object>
      </w:r>
    </w:p>
    <w:p w14:paraId="00942ADA" w14:textId="67E204CE" w:rsidR="00E9210A" w:rsidRDefault="00E9210A" w:rsidP="00034A83">
      <w:pPr>
        <w:jc w:val="left"/>
      </w:pPr>
    </w:p>
    <w:p w14:paraId="64DF46C0" w14:textId="64AA0D83" w:rsidR="00C2595C" w:rsidRDefault="00C2595C" w:rsidP="00034A83">
      <w:pPr>
        <w:jc w:val="left"/>
      </w:pPr>
    </w:p>
    <w:p w14:paraId="6AD54BA8" w14:textId="13C4498B" w:rsidR="00C2595C" w:rsidRDefault="00C2595C" w:rsidP="00034A83">
      <w:pPr>
        <w:jc w:val="left"/>
      </w:pPr>
    </w:p>
    <w:p w14:paraId="22120AA7" w14:textId="292F7300" w:rsidR="00C2595C" w:rsidRDefault="00C2595C" w:rsidP="00034A83">
      <w:pPr>
        <w:jc w:val="left"/>
      </w:pPr>
    </w:p>
    <w:p w14:paraId="1C5B81AC" w14:textId="7D8A5F93" w:rsidR="00C2595C" w:rsidRDefault="00C2595C" w:rsidP="00034A83">
      <w:pPr>
        <w:jc w:val="left"/>
      </w:pPr>
    </w:p>
    <w:p w14:paraId="40817E2B" w14:textId="4DFF189B" w:rsidR="00C2595C" w:rsidRDefault="00C2595C" w:rsidP="00034A83">
      <w:pPr>
        <w:jc w:val="left"/>
      </w:pPr>
    </w:p>
    <w:p w14:paraId="4E5FC926" w14:textId="4BB4A4A6" w:rsidR="00990492" w:rsidRDefault="00990492" w:rsidP="00034A83">
      <w:pPr>
        <w:jc w:val="left"/>
      </w:pPr>
    </w:p>
    <w:p w14:paraId="6C1D5915" w14:textId="3CEF603B" w:rsidR="00990492" w:rsidRDefault="00990492" w:rsidP="00034A83">
      <w:pPr>
        <w:jc w:val="left"/>
      </w:pPr>
    </w:p>
    <w:p w14:paraId="464B9CF6" w14:textId="5DD167ED" w:rsidR="00990492" w:rsidRDefault="00990492" w:rsidP="00034A83">
      <w:pPr>
        <w:jc w:val="left"/>
      </w:pPr>
    </w:p>
    <w:p w14:paraId="458CD1C7" w14:textId="77777777" w:rsidR="00990492" w:rsidRDefault="00990492" w:rsidP="00034A83">
      <w:pPr>
        <w:jc w:val="left"/>
        <w:rPr>
          <w:rFonts w:hint="eastAsia"/>
        </w:rPr>
      </w:pPr>
    </w:p>
    <w:p w14:paraId="0DDE0599" w14:textId="198970DD" w:rsidR="00C2595C" w:rsidRDefault="00C2595C" w:rsidP="00034A83">
      <w:pPr>
        <w:jc w:val="left"/>
      </w:pPr>
    </w:p>
    <w:p w14:paraId="48BB7D31" w14:textId="77777777" w:rsidR="00C2595C" w:rsidRDefault="00C2595C" w:rsidP="00034A83">
      <w:pPr>
        <w:jc w:val="left"/>
      </w:pPr>
    </w:p>
    <w:p w14:paraId="7ACD5D22" w14:textId="63B7965C" w:rsidR="007D7A13" w:rsidRDefault="00E9210A" w:rsidP="00672AB1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8F53A7"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</w:p>
    <w:p w14:paraId="7885B598" w14:textId="408B7C55" w:rsidR="0050729F" w:rsidRPr="008F53A7" w:rsidRDefault="00707F17" w:rsidP="0050729F">
      <w:pPr>
        <w:pStyle w:val="ab"/>
        <w:ind w:left="360" w:firstLineChars="0" w:firstLine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7776" w:dyaOrig="2071" w14:anchorId="7885D00D">
          <v:shape id="_x0000_i1033" type="#_x0000_t75" style="width:388.5pt;height:103.5pt" o:ole="">
            <v:imagedata r:id="rId9" o:title=""/>
          </v:shape>
          <o:OLEObject Type="Embed" ProgID="ChemDraw.Document.6.0" ShapeID="_x0000_i1033" DrawAspect="Content" ObjectID="_1713353064" r:id="rId10"/>
        </w:object>
      </w:r>
    </w:p>
    <w:p w14:paraId="4860E507" w14:textId="57B08E09" w:rsidR="00F91C3D" w:rsidRPr="00B8432F" w:rsidRDefault="00F91C3D" w:rsidP="007D7A13">
      <w:pPr>
        <w:pStyle w:val="ab"/>
        <w:ind w:left="360" w:firstLineChars="0" w:firstLine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2F0845" w14:textId="51D3EEB7" w:rsidR="00DB2334" w:rsidRDefault="00DB2334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79C9E2" w14:textId="2BAF4253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D9026C4" w14:textId="1E2C2B62" w:rsidR="00143B7A" w:rsidRDefault="00143B7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F8923F2" w14:textId="60F6BFD9" w:rsidR="00143B7A" w:rsidRDefault="00143B7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52AC20B" w14:textId="04631483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16AA72" w14:textId="4895D4D8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7133EDB" w14:textId="785F2FF9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6C04A2E" w14:textId="49EAC81D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F0BCEAF" w14:textId="1304FABA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1135B4E" w14:textId="1EA29FD9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FDAF982" w14:textId="6EA2DA79" w:rsidR="00912683" w:rsidRDefault="0091268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8A44386" w14:textId="77777777" w:rsidR="00912683" w:rsidRDefault="00912683" w:rsidP="00C05E1B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642EE928" w14:textId="76B381B7" w:rsidR="00143B7A" w:rsidRDefault="00143B7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D41481A" w14:textId="16BF979D" w:rsidR="00D071AB" w:rsidRPr="00113299" w:rsidRDefault="00113299" w:rsidP="00113299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</w:t>
      </w:r>
      <w:r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</w:p>
    <w:p w14:paraId="34EEFE97" w14:textId="4AD82455" w:rsidR="00D071AB" w:rsidRPr="004C642B" w:rsidRDefault="00912683" w:rsidP="00D071AB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9046" w:dyaOrig="3266" w14:anchorId="7EB95935">
          <v:shape id="_x0000_i1035" type="#_x0000_t75" style="width:415.5pt;height:150pt" o:ole="">
            <v:imagedata r:id="rId11" o:title=""/>
          </v:shape>
          <o:OLEObject Type="Embed" ProgID="ChemDraw.Document.6.0" ShapeID="_x0000_i1035" DrawAspect="Content" ObjectID="_1713353065" r:id="rId12"/>
        </w:object>
      </w:r>
    </w:p>
    <w:p w14:paraId="50BB32BA" w14:textId="3895F877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69C079" w14:textId="3009DA98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513BDC8" w14:textId="61645CD9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54749A3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4C7697" w14:textId="50BF575A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786F248" w14:textId="6F09A525" w:rsidR="00912683" w:rsidRDefault="00912683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0117958" w14:textId="19691D62" w:rsidR="00912683" w:rsidRDefault="00912683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098E81A" w14:textId="350D33CB" w:rsidR="00912683" w:rsidRDefault="00912683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688C072" w14:textId="574BBD1D" w:rsidR="00912683" w:rsidRDefault="00912683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A2EA5D" w14:textId="77777777" w:rsidR="00912683" w:rsidRDefault="00912683" w:rsidP="00D071AB">
      <w:pPr>
        <w:pStyle w:val="ab"/>
        <w:ind w:left="360" w:firstLineChars="0" w:firstLine="0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45C4819B" w14:textId="1EACDE45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D7B111" w14:textId="77777777" w:rsidR="001A5F60" w:rsidRPr="00D071AB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813E74E" w14:textId="6E129F06" w:rsidR="005E23E4" w:rsidRDefault="006A471F" w:rsidP="00D071AB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D</w:t>
      </w:r>
      <w:r w:rsidR="009C0EF6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="00495594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495594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</w:t>
      </w:r>
      <w:r w:rsidR="00495594">
        <w:rPr>
          <w:rFonts w:ascii="AdvOT65f8a23b.I" w:hAnsi="AdvOT65f8a23b.I" w:cs="AdvOT65f8a23b.I"/>
          <w:color w:val="000000"/>
          <w:kern w:val="0"/>
          <w:sz w:val="24"/>
          <w:szCs w:val="16"/>
        </w:rPr>
        <w:t>d intermediate</w:t>
      </w:r>
      <w:r w:rsidR="00495594">
        <w:rPr>
          <w:rFonts w:ascii="AdvOT65f8a23b.I" w:hAnsi="AdvOT65f8a23b.I" w:cs="AdvOT65f8a23b.I"/>
          <w:color w:val="000000"/>
          <w:kern w:val="0"/>
          <w:sz w:val="24"/>
          <w:szCs w:val="16"/>
        </w:rPr>
        <w:t>/</w:t>
      </w:r>
      <w:r w:rsidR="00495594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nditions</w:t>
      </w:r>
      <w:r w:rsidR="009C0EF6">
        <w:rPr>
          <w:rFonts w:ascii="AdvOT65f8a23b.I" w:hAnsi="AdvOT65f8a23b.I" w:cs="AdvOT65f8a23b.I"/>
          <w:color w:val="000000"/>
          <w:kern w:val="0"/>
          <w:sz w:val="24"/>
          <w:szCs w:val="16"/>
        </w:rPr>
        <w:t>.</w:t>
      </w:r>
    </w:p>
    <w:p w14:paraId="45017145" w14:textId="2C5BDF01" w:rsidR="005E23E4" w:rsidRPr="008834EC" w:rsidRDefault="00495594" w:rsidP="0039343A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1083" w:dyaOrig="5393" w14:anchorId="546B0549">
          <v:shape id="_x0000_i1038" type="#_x0000_t75" style="width:414.75pt;height:201.75pt" o:ole="">
            <v:imagedata r:id="rId13" o:title=""/>
          </v:shape>
          <o:OLEObject Type="Embed" ProgID="ChemDraw.Document.6.0" ShapeID="_x0000_i1038" DrawAspect="Content" ObjectID="_1713353066" r:id="rId14"/>
        </w:object>
      </w:r>
    </w:p>
    <w:p w14:paraId="626F4BB2" w14:textId="4631254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0D5A3E1" w14:textId="5E8332AD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A3BF927" w14:textId="19D23300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FB34B5" w14:textId="5321D5F3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419AF15" w14:textId="785E905E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3080B7" w14:textId="21C2B437" w:rsidR="003E08D4" w:rsidRPr="00DB2334" w:rsidRDefault="00F81F4D" w:rsidP="00DB2334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>Dr</w:t>
      </w:r>
      <w:r w:rsidR="00B27DE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aw the </w:t>
      </w:r>
      <w:r w:rsidR="000C72AD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</w:p>
    <w:p w14:paraId="4703FA3B" w14:textId="3439CA23" w:rsidR="00E90187" w:rsidRDefault="00C324FD" w:rsidP="0048227F">
      <w:pPr>
        <w:ind w:left="210" w:hangingChars="100" w:hanging="210"/>
        <w:jc w:val="left"/>
      </w:pPr>
      <w:r>
        <w:object w:dxaOrig="20582" w:dyaOrig="3701" w14:anchorId="550C5ADA">
          <v:shape id="_x0000_i1041" type="#_x0000_t75" style="width:448.5pt;height:80.25pt" o:ole="">
            <v:imagedata r:id="rId15" o:title=""/>
          </v:shape>
          <o:OLEObject Type="Embed" ProgID="ChemDraw.Document.6.0" ShapeID="_x0000_i1041" DrawAspect="Content" ObjectID="_1713353067" r:id="rId16"/>
        </w:object>
      </w:r>
    </w:p>
    <w:p w14:paraId="4FBD5593" w14:textId="2D88D619" w:rsidR="0024032B" w:rsidRPr="004C642B" w:rsidRDefault="0024032B" w:rsidP="0048227F">
      <w:pPr>
        <w:ind w:left="210" w:hangingChars="100" w:hanging="210"/>
        <w:jc w:val="left"/>
      </w:pP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2FE8EAEF" w14:textId="13158A98" w:rsidR="0024032B" w:rsidRDefault="0024032B" w:rsidP="0048227F">
      <w:pPr>
        <w:ind w:left="210" w:hangingChars="100" w:hanging="210"/>
        <w:jc w:val="left"/>
      </w:pPr>
    </w:p>
    <w:p w14:paraId="3C72AF21" w14:textId="7752C581" w:rsidR="005E7466" w:rsidRDefault="005E7466" w:rsidP="0048227F">
      <w:pPr>
        <w:ind w:left="210" w:hangingChars="100" w:hanging="210"/>
        <w:jc w:val="left"/>
      </w:pPr>
    </w:p>
    <w:p w14:paraId="3D6FE71D" w14:textId="09022A1E" w:rsidR="004548EA" w:rsidRDefault="004548EA" w:rsidP="0048227F">
      <w:pPr>
        <w:ind w:left="210" w:hangingChars="100" w:hanging="210"/>
        <w:jc w:val="left"/>
      </w:pPr>
    </w:p>
    <w:p w14:paraId="33166790" w14:textId="7D8FCEA8" w:rsidR="004548EA" w:rsidRDefault="004548EA" w:rsidP="0048227F">
      <w:pPr>
        <w:ind w:left="210" w:hangingChars="100" w:hanging="210"/>
        <w:jc w:val="left"/>
      </w:pPr>
    </w:p>
    <w:p w14:paraId="10F810F3" w14:textId="17AEEEF4" w:rsidR="004548EA" w:rsidRDefault="004548EA" w:rsidP="0048227F">
      <w:pPr>
        <w:ind w:left="210" w:hangingChars="100" w:hanging="210"/>
        <w:jc w:val="left"/>
      </w:pPr>
    </w:p>
    <w:p w14:paraId="2D11D4B8" w14:textId="77777777" w:rsidR="004548EA" w:rsidRDefault="004548EA" w:rsidP="0048227F">
      <w:pPr>
        <w:ind w:left="210" w:hangingChars="100" w:hanging="210"/>
        <w:jc w:val="left"/>
        <w:rPr>
          <w:rFonts w:hint="eastAsia"/>
        </w:rPr>
      </w:pPr>
    </w:p>
    <w:p w14:paraId="5B140590" w14:textId="2A263FD4" w:rsidR="0024032B" w:rsidRDefault="0024032B" w:rsidP="0048227F">
      <w:pPr>
        <w:ind w:left="210" w:hangingChars="100" w:hanging="210"/>
        <w:jc w:val="left"/>
      </w:pPr>
    </w:p>
    <w:p w14:paraId="0916C131" w14:textId="48FE20EF" w:rsidR="0024032B" w:rsidRDefault="0024032B" w:rsidP="0048227F">
      <w:pPr>
        <w:ind w:left="210" w:hangingChars="100" w:hanging="210"/>
        <w:jc w:val="left"/>
      </w:pPr>
    </w:p>
    <w:p w14:paraId="58424A23" w14:textId="25614D05" w:rsidR="0024032B" w:rsidRDefault="004548EA" w:rsidP="0024032B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mechanism details</w:t>
      </w:r>
      <w:r w:rsidR="0024032B"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15E9C91E" w14:textId="5A0C0D29" w:rsidR="0024032B" w:rsidRDefault="004548EA" w:rsidP="0048227F">
      <w:pPr>
        <w:ind w:left="210" w:hangingChars="100" w:hanging="210"/>
        <w:jc w:val="left"/>
      </w:pPr>
      <w:r>
        <w:object w:dxaOrig="9630" w:dyaOrig="2955" w14:anchorId="6682AC7A">
          <v:shape id="_x0000_i1045" type="#_x0000_t75" style="width:414.75pt;height:127.5pt" o:ole="">
            <v:imagedata r:id="rId17" o:title=""/>
          </v:shape>
          <o:OLEObject Type="Embed" ProgID="Paint.Picture" ShapeID="_x0000_i1045" DrawAspect="Content" ObjectID="_1713353068" r:id="rId18"/>
        </w:object>
      </w:r>
    </w:p>
    <w:p w14:paraId="26218BF6" w14:textId="073FEC5A" w:rsidR="004B0F3A" w:rsidRDefault="004B0F3A" w:rsidP="0048227F">
      <w:pPr>
        <w:ind w:left="210" w:hangingChars="100" w:hanging="210"/>
        <w:jc w:val="left"/>
      </w:pPr>
    </w:p>
    <w:p w14:paraId="3A5AE7AD" w14:textId="77777777" w:rsidR="003969AB" w:rsidRDefault="003969AB" w:rsidP="0048227F">
      <w:pPr>
        <w:ind w:left="210" w:hangingChars="100" w:hanging="210"/>
        <w:jc w:val="left"/>
      </w:pPr>
    </w:p>
    <w:p w14:paraId="431025C9" w14:textId="0BF4B7DA" w:rsidR="004B0F3A" w:rsidRDefault="004B0F3A" w:rsidP="0048227F">
      <w:pPr>
        <w:ind w:left="210" w:hangingChars="100" w:hanging="210"/>
        <w:jc w:val="left"/>
      </w:pPr>
    </w:p>
    <w:p w14:paraId="463DD6D3" w14:textId="201A54A9" w:rsidR="003969AB" w:rsidRDefault="003969AB" w:rsidP="0048227F">
      <w:pPr>
        <w:ind w:left="210" w:hangingChars="100" w:hanging="210"/>
        <w:jc w:val="left"/>
      </w:pPr>
    </w:p>
    <w:p w14:paraId="2D2EAB9E" w14:textId="727A862A" w:rsidR="004548EA" w:rsidRDefault="004548EA" w:rsidP="0048227F">
      <w:pPr>
        <w:ind w:left="210" w:hangingChars="100" w:hanging="210"/>
        <w:jc w:val="left"/>
      </w:pPr>
    </w:p>
    <w:p w14:paraId="6179FB2F" w14:textId="1FA612B7" w:rsidR="004548EA" w:rsidRDefault="004548EA" w:rsidP="0048227F">
      <w:pPr>
        <w:ind w:left="210" w:hangingChars="100" w:hanging="210"/>
        <w:jc w:val="left"/>
      </w:pPr>
    </w:p>
    <w:p w14:paraId="4128CBC0" w14:textId="551D5359" w:rsidR="004548EA" w:rsidRDefault="004548EA" w:rsidP="0048227F">
      <w:pPr>
        <w:ind w:left="210" w:hangingChars="100" w:hanging="210"/>
        <w:jc w:val="left"/>
      </w:pPr>
    </w:p>
    <w:p w14:paraId="61136BED" w14:textId="412040D5" w:rsidR="004548EA" w:rsidRDefault="004548EA" w:rsidP="0048227F">
      <w:pPr>
        <w:ind w:left="210" w:hangingChars="100" w:hanging="210"/>
        <w:jc w:val="left"/>
      </w:pPr>
    </w:p>
    <w:p w14:paraId="0D640E23" w14:textId="527F17A0" w:rsidR="004548EA" w:rsidRDefault="004548EA" w:rsidP="0048227F">
      <w:pPr>
        <w:ind w:left="210" w:hangingChars="100" w:hanging="210"/>
        <w:jc w:val="left"/>
      </w:pPr>
    </w:p>
    <w:p w14:paraId="70BA36D4" w14:textId="32D65DD3" w:rsidR="004548EA" w:rsidRDefault="004548EA" w:rsidP="0048227F">
      <w:pPr>
        <w:ind w:left="210" w:hangingChars="100" w:hanging="210"/>
        <w:jc w:val="left"/>
      </w:pPr>
    </w:p>
    <w:p w14:paraId="64DA3666" w14:textId="77777777" w:rsidR="004548EA" w:rsidRDefault="004548EA" w:rsidP="0048227F">
      <w:pPr>
        <w:ind w:left="210" w:hangingChars="100" w:hanging="210"/>
        <w:jc w:val="left"/>
        <w:rPr>
          <w:rFonts w:hint="eastAsia"/>
        </w:rPr>
      </w:pPr>
    </w:p>
    <w:p w14:paraId="0AF8B914" w14:textId="77777777" w:rsidR="003969AB" w:rsidRDefault="003969AB" w:rsidP="0048227F">
      <w:pPr>
        <w:ind w:left="210" w:hangingChars="100" w:hanging="210"/>
        <w:jc w:val="left"/>
      </w:pPr>
    </w:p>
    <w:p w14:paraId="0702C154" w14:textId="006909C6" w:rsidR="004B0F3A" w:rsidRPr="00DB2334" w:rsidRDefault="004B0F3A" w:rsidP="004B0F3A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mechanism details</w:t>
      </w:r>
      <w:r w:rsidR="001D4DC8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1D4DC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</w:t>
      </w:r>
      <w:r w:rsidR="001D4DC8">
        <w:rPr>
          <w:rFonts w:ascii="AdvOT65f8a23b.I" w:hAnsi="AdvOT65f8a23b.I" w:cs="AdvOT65f8a23b.I"/>
          <w:color w:val="000000"/>
          <w:kern w:val="0"/>
          <w:sz w:val="24"/>
          <w:szCs w:val="16"/>
        </w:rPr>
        <w:t>nd catalytic cycle</w:t>
      </w:r>
    </w:p>
    <w:p w14:paraId="3DC85FC2" w14:textId="1BB3BE9C" w:rsidR="008571C3" w:rsidRPr="00344194" w:rsidRDefault="00820B2E" w:rsidP="0048227F">
      <w:pPr>
        <w:ind w:left="210" w:hangingChars="100" w:hanging="210"/>
        <w:jc w:val="left"/>
      </w:pPr>
      <w:r>
        <w:object w:dxaOrig="21624" w:dyaOrig="7368" w14:anchorId="59280A91">
          <v:shape id="_x0000_i1051" type="#_x0000_t75" style="width:415.5pt;height:141.75pt" o:ole="">
            <v:imagedata r:id="rId19" o:title=""/>
          </v:shape>
          <o:OLEObject Type="Embed" ProgID="ChemDraw.Document.6.0" ShapeID="_x0000_i1051" DrawAspect="Content" ObjectID="_1713353069" r:id="rId20"/>
        </w:object>
      </w:r>
    </w:p>
    <w:sectPr w:rsidR="008571C3" w:rsidRPr="003441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7DBD9" w14:textId="77777777" w:rsidR="00B81B61" w:rsidRDefault="00B81B61" w:rsidP="00A724B2">
      <w:r>
        <w:separator/>
      </w:r>
    </w:p>
  </w:endnote>
  <w:endnote w:type="continuationSeparator" w:id="0">
    <w:p w14:paraId="301500D2" w14:textId="77777777" w:rsidR="00B81B61" w:rsidRDefault="00B81B61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CB31F8" w14:textId="77777777" w:rsidR="00B81B61" w:rsidRDefault="00B81B61" w:rsidP="00A724B2">
      <w:r>
        <w:separator/>
      </w:r>
    </w:p>
  </w:footnote>
  <w:footnote w:type="continuationSeparator" w:id="0">
    <w:p w14:paraId="5BA221C5" w14:textId="77777777" w:rsidR="00B81B61" w:rsidRDefault="00B81B61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333079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3MTI2NDc1MDczMjVW0lEKTi0uzszPAykwrAUA8yFF1CwAAAA="/>
  </w:docVars>
  <w:rsids>
    <w:rsidRoot w:val="00013A46"/>
    <w:rsid w:val="00000274"/>
    <w:rsid w:val="000010BB"/>
    <w:rsid w:val="000137C3"/>
    <w:rsid w:val="00013A46"/>
    <w:rsid w:val="00034A83"/>
    <w:rsid w:val="00065893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13299"/>
    <w:rsid w:val="001207AB"/>
    <w:rsid w:val="00132086"/>
    <w:rsid w:val="00140B12"/>
    <w:rsid w:val="00143B7A"/>
    <w:rsid w:val="00186A3C"/>
    <w:rsid w:val="001A5F60"/>
    <w:rsid w:val="001D485E"/>
    <w:rsid w:val="001D4DC8"/>
    <w:rsid w:val="001F2D3A"/>
    <w:rsid w:val="002132D9"/>
    <w:rsid w:val="00236515"/>
    <w:rsid w:val="00236DF0"/>
    <w:rsid w:val="0024032B"/>
    <w:rsid w:val="00247369"/>
    <w:rsid w:val="0026121B"/>
    <w:rsid w:val="00277A36"/>
    <w:rsid w:val="00284DFF"/>
    <w:rsid w:val="0028624C"/>
    <w:rsid w:val="00287A6A"/>
    <w:rsid w:val="002927E9"/>
    <w:rsid w:val="00294885"/>
    <w:rsid w:val="002A54B5"/>
    <w:rsid w:val="002D745A"/>
    <w:rsid w:val="002E54BE"/>
    <w:rsid w:val="002E6A5C"/>
    <w:rsid w:val="003062CC"/>
    <w:rsid w:val="003359AB"/>
    <w:rsid w:val="00344194"/>
    <w:rsid w:val="00382063"/>
    <w:rsid w:val="00385794"/>
    <w:rsid w:val="0039343A"/>
    <w:rsid w:val="00393648"/>
    <w:rsid w:val="003969AB"/>
    <w:rsid w:val="003A4C89"/>
    <w:rsid w:val="003A71B1"/>
    <w:rsid w:val="003B0C6E"/>
    <w:rsid w:val="003B50FC"/>
    <w:rsid w:val="003C3A5D"/>
    <w:rsid w:val="003D2813"/>
    <w:rsid w:val="003E08D4"/>
    <w:rsid w:val="003E7786"/>
    <w:rsid w:val="003F2D90"/>
    <w:rsid w:val="004147E0"/>
    <w:rsid w:val="00414912"/>
    <w:rsid w:val="00433263"/>
    <w:rsid w:val="004454C7"/>
    <w:rsid w:val="0045268C"/>
    <w:rsid w:val="004548EA"/>
    <w:rsid w:val="0048227F"/>
    <w:rsid w:val="0048326C"/>
    <w:rsid w:val="00495594"/>
    <w:rsid w:val="004B0F3A"/>
    <w:rsid w:val="004C4689"/>
    <w:rsid w:val="004C490B"/>
    <w:rsid w:val="004C53B8"/>
    <w:rsid w:val="004C642B"/>
    <w:rsid w:val="004F3F3A"/>
    <w:rsid w:val="00503B48"/>
    <w:rsid w:val="0050729F"/>
    <w:rsid w:val="005164D6"/>
    <w:rsid w:val="005E23E4"/>
    <w:rsid w:val="005E7466"/>
    <w:rsid w:val="005F334F"/>
    <w:rsid w:val="00622AF0"/>
    <w:rsid w:val="00636F2A"/>
    <w:rsid w:val="00664B8B"/>
    <w:rsid w:val="00676057"/>
    <w:rsid w:val="006906C0"/>
    <w:rsid w:val="006A471F"/>
    <w:rsid w:val="006B491D"/>
    <w:rsid w:val="006D4C39"/>
    <w:rsid w:val="006E133E"/>
    <w:rsid w:val="006E2F68"/>
    <w:rsid w:val="00701FC6"/>
    <w:rsid w:val="00707F17"/>
    <w:rsid w:val="00707FC6"/>
    <w:rsid w:val="007229E8"/>
    <w:rsid w:val="00732E0F"/>
    <w:rsid w:val="007512EF"/>
    <w:rsid w:val="007C1A5E"/>
    <w:rsid w:val="007D1EA2"/>
    <w:rsid w:val="007D27D0"/>
    <w:rsid w:val="007D7A13"/>
    <w:rsid w:val="007F5AE0"/>
    <w:rsid w:val="00820B2E"/>
    <w:rsid w:val="00843483"/>
    <w:rsid w:val="00846F69"/>
    <w:rsid w:val="008571C3"/>
    <w:rsid w:val="00866066"/>
    <w:rsid w:val="00872829"/>
    <w:rsid w:val="008820BB"/>
    <w:rsid w:val="008834EC"/>
    <w:rsid w:val="008A274A"/>
    <w:rsid w:val="008F53A7"/>
    <w:rsid w:val="009108C1"/>
    <w:rsid w:val="00912683"/>
    <w:rsid w:val="00914879"/>
    <w:rsid w:val="00923000"/>
    <w:rsid w:val="009316BF"/>
    <w:rsid w:val="00932AD8"/>
    <w:rsid w:val="00937FBA"/>
    <w:rsid w:val="00947D40"/>
    <w:rsid w:val="00974725"/>
    <w:rsid w:val="009776B6"/>
    <w:rsid w:val="00982AD1"/>
    <w:rsid w:val="00990492"/>
    <w:rsid w:val="009A51D3"/>
    <w:rsid w:val="009C0EF6"/>
    <w:rsid w:val="009C2545"/>
    <w:rsid w:val="009C5F4F"/>
    <w:rsid w:val="009D0FBF"/>
    <w:rsid w:val="009E04B8"/>
    <w:rsid w:val="009E2646"/>
    <w:rsid w:val="009F160D"/>
    <w:rsid w:val="00A077FA"/>
    <w:rsid w:val="00A12086"/>
    <w:rsid w:val="00A27CE2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E6F10"/>
    <w:rsid w:val="00AF5363"/>
    <w:rsid w:val="00AF576E"/>
    <w:rsid w:val="00B04A16"/>
    <w:rsid w:val="00B238D7"/>
    <w:rsid w:val="00B27DEE"/>
    <w:rsid w:val="00B324A6"/>
    <w:rsid w:val="00B42961"/>
    <w:rsid w:val="00B44A25"/>
    <w:rsid w:val="00B55B57"/>
    <w:rsid w:val="00B81B61"/>
    <w:rsid w:val="00B84250"/>
    <w:rsid w:val="00B8432F"/>
    <w:rsid w:val="00B96B21"/>
    <w:rsid w:val="00BA19FB"/>
    <w:rsid w:val="00BC072B"/>
    <w:rsid w:val="00BC2335"/>
    <w:rsid w:val="00C05E1B"/>
    <w:rsid w:val="00C22F85"/>
    <w:rsid w:val="00C2595C"/>
    <w:rsid w:val="00C324FD"/>
    <w:rsid w:val="00C41947"/>
    <w:rsid w:val="00C6194D"/>
    <w:rsid w:val="00C71A7D"/>
    <w:rsid w:val="00C75A17"/>
    <w:rsid w:val="00C94DAD"/>
    <w:rsid w:val="00CC2A5C"/>
    <w:rsid w:val="00D071AB"/>
    <w:rsid w:val="00D11384"/>
    <w:rsid w:val="00D777D7"/>
    <w:rsid w:val="00D8548E"/>
    <w:rsid w:val="00DB2334"/>
    <w:rsid w:val="00DD15F4"/>
    <w:rsid w:val="00E1379A"/>
    <w:rsid w:val="00E23937"/>
    <w:rsid w:val="00E3380A"/>
    <w:rsid w:val="00E43799"/>
    <w:rsid w:val="00E46C3C"/>
    <w:rsid w:val="00E76297"/>
    <w:rsid w:val="00E90187"/>
    <w:rsid w:val="00E9210A"/>
    <w:rsid w:val="00EB17D2"/>
    <w:rsid w:val="00EE5F00"/>
    <w:rsid w:val="00EF1A0C"/>
    <w:rsid w:val="00EF5F83"/>
    <w:rsid w:val="00F56D91"/>
    <w:rsid w:val="00F662DD"/>
    <w:rsid w:val="00F73D2C"/>
    <w:rsid w:val="00F81F4D"/>
    <w:rsid w:val="00F878D7"/>
    <w:rsid w:val="00F91C3D"/>
    <w:rsid w:val="00F94CFE"/>
    <w:rsid w:val="00FB1BFC"/>
    <w:rsid w:val="00FB1F91"/>
    <w:rsid w:val="00FC47E1"/>
    <w:rsid w:val="00FE6CB3"/>
    <w:rsid w:val="00FF08AA"/>
    <w:rsid w:val="00FF0C4B"/>
    <w:rsid w:val="00FF28EA"/>
    <w:rsid w:val="00FF7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6</TotalTime>
  <Pages>4</Pages>
  <Words>77</Words>
  <Characters>443</Characters>
  <Application>Microsoft Office Word</Application>
  <DocSecurity>0</DocSecurity>
  <Lines>3</Lines>
  <Paragraphs>1</Paragraphs>
  <ScaleCrop>false</ScaleCrop>
  <Company/>
  <LinksUpToDate>false</LinksUpToDate>
  <CharactersWithSpaces>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48</cp:revision>
  <cp:lastPrinted>2019-07-06T02:02:00Z</cp:lastPrinted>
  <dcterms:created xsi:type="dcterms:W3CDTF">2017-10-21T01:50:00Z</dcterms:created>
  <dcterms:modified xsi:type="dcterms:W3CDTF">2022-05-06T06:37:00Z</dcterms:modified>
</cp:coreProperties>
</file>